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D97764" w14:textId="6B92E2CA" w:rsidR="009936D3" w:rsidRDefault="009936D3" w:rsidP="009936D3">
      <w:pPr>
        <w:pStyle w:val="MTDisplayEquation"/>
        <w:jc w:val="center"/>
      </w:pPr>
      <w:r w:rsidRPr="008D4C86">
        <w:rPr>
          <w:position w:val="-26"/>
        </w:rPr>
        <w:object w:dxaOrig="980" w:dyaOrig="639" w14:anchorId="755D6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31.7pt" o:ole="">
            <v:imagedata r:id="rId6" o:title=""/>
          </v:shape>
          <o:OLEObject Type="Embed" ProgID="Equation.DSMT4" ShapeID="_x0000_i1025" DrawAspect="Content" ObjectID="_1664264577" r:id="rId7"/>
        </w:object>
      </w:r>
    </w:p>
    <w:p w14:paraId="7D1345BB" w14:textId="01C6EE62" w:rsidR="009948CC" w:rsidRPr="009948CC" w:rsidRDefault="009948CC" w:rsidP="009948CC">
      <w:pPr>
        <w:pStyle w:val="MTDisplayEquation"/>
        <w:rPr>
          <w:rFonts w:hint="eastAsia"/>
        </w:rPr>
      </w:pPr>
      <w:r>
        <w:tab/>
      </w:r>
      <w:r w:rsidRPr="009948CC">
        <w:rPr>
          <w:position w:val="-28"/>
        </w:rPr>
        <w:object w:dxaOrig="1820" w:dyaOrig="680" w14:anchorId="0DB83D81">
          <v:shape id="_x0000_i1033" type="#_x0000_t75" style="width:90.8pt;height:33.85pt" o:ole="">
            <v:imagedata r:id="rId8" o:title=""/>
          </v:shape>
          <o:OLEObject Type="Embed" ProgID="Equation.DSMT4" ShapeID="_x0000_i1033" DrawAspect="Content" ObjectID="_1664264578" r:id="rId9"/>
        </w:object>
      </w:r>
      <w:r>
        <w:t xml:space="preserve"> </w:t>
      </w:r>
    </w:p>
    <w:p w14:paraId="0D33FD49" w14:textId="52590562" w:rsidR="009936D3" w:rsidRDefault="009936D3" w:rsidP="004474D0">
      <w:pPr>
        <w:pStyle w:val="MTDisplayEquation"/>
        <w:rPr>
          <w:rFonts w:hint="eastAsia"/>
        </w:rPr>
      </w:pPr>
      <w:r>
        <w:tab/>
      </w:r>
      <w:r w:rsidRPr="00863E47">
        <w:rPr>
          <w:position w:val="-92"/>
        </w:rPr>
        <w:object w:dxaOrig="3260" w:dyaOrig="1660" w14:anchorId="1BB36FEC">
          <v:shape id="_x0000_i1026" type="#_x0000_t75" style="width:162.8pt;height:82.75pt" o:ole="">
            <v:imagedata r:id="rId10" o:title=""/>
          </v:shape>
          <o:OLEObject Type="Embed" ProgID="Equation.DSMT4" ShapeID="_x0000_i1026" DrawAspect="Content" ObjectID="_1664264579" r:id="rId11"/>
        </w:object>
      </w:r>
      <w:r>
        <w:t xml:space="preserve"> </w:t>
      </w:r>
    </w:p>
    <w:p w14:paraId="5B18AD98" w14:textId="3C304F34" w:rsidR="004474D0" w:rsidRDefault="004474D0" w:rsidP="004474D0">
      <w:pPr>
        <w:pStyle w:val="MTDisplayEquation"/>
      </w:pPr>
      <w:r>
        <w:tab/>
      </w:r>
      <w:r w:rsidRPr="004474D0">
        <w:rPr>
          <w:position w:val="-102"/>
        </w:rPr>
        <w:object w:dxaOrig="2500" w:dyaOrig="2160" w14:anchorId="20FE6306">
          <v:shape id="_x0000_i1039" type="#_x0000_t75" style="width:125.2pt;height:108pt" o:ole="">
            <v:imagedata r:id="rId12" o:title=""/>
          </v:shape>
          <o:OLEObject Type="Embed" ProgID="Equation.DSMT4" ShapeID="_x0000_i1039" DrawAspect="Content" ObjectID="_1664264580" r:id="rId13"/>
        </w:object>
      </w:r>
      <w:r>
        <w:t xml:space="preserve"> </w:t>
      </w:r>
    </w:p>
    <w:p w14:paraId="245B4620" w14:textId="74936A99" w:rsidR="004474D0" w:rsidRDefault="004474D0" w:rsidP="004474D0">
      <w:r>
        <w:rPr>
          <w:rFonts w:hint="eastAsia"/>
        </w:rPr>
        <w:t>根据定义</w:t>
      </w:r>
    </w:p>
    <w:p w14:paraId="566D77A7" w14:textId="472527D7" w:rsidR="004474D0" w:rsidRDefault="004474D0" w:rsidP="004474D0">
      <w:pPr>
        <w:pStyle w:val="MTDisplayEquation"/>
        <w:rPr>
          <w:rFonts w:hint="eastAsia"/>
        </w:rPr>
      </w:pPr>
      <w:r>
        <w:lastRenderedPageBreak/>
        <w:tab/>
      </w:r>
      <w:r w:rsidR="0094209C" w:rsidRPr="0094209C">
        <w:rPr>
          <w:position w:val="-200"/>
        </w:rPr>
        <w:object w:dxaOrig="4880" w:dyaOrig="9240" w14:anchorId="7014FA1B">
          <v:shape id="_x0000_i1048" type="#_x0000_t75" style="width:243.95pt;height:462.1pt" o:ole="">
            <v:imagedata r:id="rId14" o:title=""/>
          </v:shape>
          <o:OLEObject Type="Embed" ProgID="Equation.DSMT4" ShapeID="_x0000_i1048" DrawAspect="Content" ObjectID="_1664264581" r:id="rId15"/>
        </w:object>
      </w:r>
      <w:r>
        <w:t xml:space="preserve"> </w:t>
      </w:r>
    </w:p>
    <w:p w14:paraId="0C212537" w14:textId="42BFAD2A" w:rsidR="004474D0" w:rsidRDefault="004A462B" w:rsidP="004A462B">
      <w:pPr>
        <w:pStyle w:val="MTDisplayEquation"/>
        <w:rPr>
          <w:rFonts w:hint="eastAsia"/>
        </w:rPr>
      </w:pPr>
      <w:r>
        <w:tab/>
      </w:r>
      <w:r w:rsidRPr="004A462B">
        <w:rPr>
          <w:position w:val="-58"/>
        </w:rPr>
        <w:object w:dxaOrig="1660" w:dyaOrig="1280" w14:anchorId="2E2FB64B">
          <v:shape id="_x0000_i1052" type="#_x0000_t75" style="width:82.75pt;height:63.95pt" o:ole="">
            <v:imagedata r:id="rId16" o:title=""/>
          </v:shape>
          <o:OLEObject Type="Embed" ProgID="Equation.DSMT4" ShapeID="_x0000_i1052" DrawAspect="Content" ObjectID="_1664264582" r:id="rId17"/>
        </w:object>
      </w:r>
      <w:r>
        <w:t xml:space="preserve"> </w:t>
      </w:r>
    </w:p>
    <w:p w14:paraId="289945AC" w14:textId="1BAB9973" w:rsidR="004A462B" w:rsidRDefault="004A462B" w:rsidP="004A462B">
      <w:pPr>
        <w:pStyle w:val="MTDisplayEquation"/>
        <w:rPr>
          <w:rFonts w:hint="eastAsia"/>
        </w:rPr>
      </w:pPr>
      <w:r>
        <w:tab/>
      </w:r>
      <w:r w:rsidRPr="004A462B">
        <w:rPr>
          <w:position w:val="-88"/>
        </w:rPr>
        <w:object w:dxaOrig="2520" w:dyaOrig="1660" w14:anchorId="573B85A0">
          <v:shape id="_x0000_i1057" type="#_x0000_t75" style="width:126.25pt;height:82.75pt" o:ole="">
            <v:imagedata r:id="rId18" o:title=""/>
          </v:shape>
          <o:OLEObject Type="Embed" ProgID="Equation.DSMT4" ShapeID="_x0000_i1057" DrawAspect="Content" ObjectID="_1664264583" r:id="rId19"/>
        </w:object>
      </w:r>
      <w:r>
        <w:t xml:space="preserve"> </w:t>
      </w:r>
    </w:p>
    <w:p w14:paraId="472531F8" w14:textId="77777777" w:rsidR="004A462B" w:rsidRPr="004474D0" w:rsidRDefault="004A462B" w:rsidP="004474D0">
      <w:pPr>
        <w:rPr>
          <w:rFonts w:hint="eastAsia"/>
        </w:rPr>
      </w:pPr>
    </w:p>
    <w:sectPr w:rsidR="004A462B" w:rsidRPr="004474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04B3E2" w14:textId="77777777" w:rsidR="00EC0D1A" w:rsidRDefault="00EC0D1A" w:rsidP="009936D3">
      <w:r>
        <w:separator/>
      </w:r>
    </w:p>
  </w:endnote>
  <w:endnote w:type="continuationSeparator" w:id="0">
    <w:p w14:paraId="48C90E1C" w14:textId="77777777" w:rsidR="00EC0D1A" w:rsidRDefault="00EC0D1A" w:rsidP="009936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DFAA2B" w14:textId="77777777" w:rsidR="00EC0D1A" w:rsidRDefault="00EC0D1A" w:rsidP="009936D3">
      <w:r>
        <w:separator/>
      </w:r>
    </w:p>
  </w:footnote>
  <w:footnote w:type="continuationSeparator" w:id="0">
    <w:p w14:paraId="7C6C6200" w14:textId="77777777" w:rsidR="00EC0D1A" w:rsidRDefault="00EC0D1A" w:rsidP="009936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24BA"/>
    <w:rsid w:val="001E50A3"/>
    <w:rsid w:val="002224BA"/>
    <w:rsid w:val="004474D0"/>
    <w:rsid w:val="004A462B"/>
    <w:rsid w:val="0094209C"/>
    <w:rsid w:val="009936D3"/>
    <w:rsid w:val="009948CC"/>
    <w:rsid w:val="009A3215"/>
    <w:rsid w:val="00A17A77"/>
    <w:rsid w:val="00EC0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CB1935"/>
  <w15:chartTrackingRefBased/>
  <w15:docId w15:val="{5FDFE9A1-3961-421B-85D9-86F1CBCC3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36D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36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36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36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36D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936D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936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9</TotalTime>
  <Pages>2</Pages>
  <Words>31</Words>
  <Characters>183</Characters>
  <Application>Microsoft Office Word</Application>
  <DocSecurity>0</DocSecurity>
  <Lines>1</Lines>
  <Paragraphs>1</Paragraphs>
  <ScaleCrop>false</ScaleCrop>
  <Company/>
  <LinksUpToDate>false</LinksUpToDate>
  <CharactersWithSpaces>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0-10-14T07:37:00Z</dcterms:created>
  <dcterms:modified xsi:type="dcterms:W3CDTF">2020-10-15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